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08E11F78" w:rsidR="00CA09B2" w:rsidRDefault="00947BBC" w:rsidP="00D06D43">
            <w:pPr>
              <w:pStyle w:val="T2"/>
            </w:pPr>
            <w:r>
              <w:t>PDT-EHT-</w:t>
            </w:r>
            <w:r w:rsidR="00D06D43">
              <w:t>PSR-based-SR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4946D409" w:rsidR="00CA09B2" w:rsidRDefault="00CA09B2" w:rsidP="00AA7B77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</w:t>
            </w:r>
            <w:r w:rsidR="00AA7B77">
              <w:rPr>
                <w:b w:val="0"/>
                <w:sz w:val="20"/>
              </w:rPr>
              <w:t>6</w:t>
            </w:r>
            <w:r w:rsidR="002D45B5">
              <w:rPr>
                <w:b w:val="0"/>
                <w:sz w:val="20"/>
              </w:rPr>
              <w:t>-</w:t>
            </w:r>
            <w:r w:rsidR="00AA7B77">
              <w:rPr>
                <w:b w:val="0"/>
                <w:sz w:val="20"/>
              </w:rPr>
              <w:t>08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D06D43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D06D43" w:rsidRPr="002234C5" w:rsidRDefault="00D06D43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Merge w:val="restart"/>
            <w:vAlign w:val="center"/>
          </w:tcPr>
          <w:p w14:paraId="606537DD" w14:textId="77777777" w:rsidR="00D06D43" w:rsidRPr="002234C5" w:rsidRDefault="00D06D43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D06D43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307B7CC4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ason Yuchen Guo</w:t>
            </w:r>
          </w:p>
        </w:tc>
        <w:tc>
          <w:tcPr>
            <w:tcW w:w="2064" w:type="dxa"/>
            <w:vMerge/>
            <w:vAlign w:val="center"/>
          </w:tcPr>
          <w:p w14:paraId="22AAF743" w14:textId="3E1F431E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13DC7BD1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4C519D8D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b w:val="0"/>
                <w:sz w:val="20"/>
                <w:lang w:eastAsia="zh-CN"/>
              </w:rPr>
              <w:t>Yunbo</w:t>
            </w:r>
            <w:proofErr w:type="spellEnd"/>
            <w:r>
              <w:rPr>
                <w:b w:val="0"/>
                <w:sz w:val="20"/>
                <w:lang w:eastAsia="zh-CN"/>
              </w:rPr>
              <w:t xml:space="preserve"> Li</w:t>
            </w:r>
          </w:p>
        </w:tc>
        <w:tc>
          <w:tcPr>
            <w:tcW w:w="2064" w:type="dxa"/>
            <w:vMerge/>
            <w:vAlign w:val="center"/>
          </w:tcPr>
          <w:p w14:paraId="2839BEC1" w14:textId="505E9A15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4A57AAD5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3E3CA71A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Chen</w:t>
            </w:r>
          </w:p>
        </w:tc>
        <w:tc>
          <w:tcPr>
            <w:tcW w:w="2064" w:type="dxa"/>
            <w:vMerge/>
            <w:vAlign w:val="center"/>
          </w:tcPr>
          <w:p w14:paraId="0B597B4F" w14:textId="5849FCB5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486AA3EB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ing Gan</w:t>
            </w:r>
          </w:p>
        </w:tc>
        <w:tc>
          <w:tcPr>
            <w:tcW w:w="2064" w:type="dxa"/>
            <w:vMerge/>
            <w:vAlign w:val="center"/>
          </w:tcPr>
          <w:p w14:paraId="19B2CA25" w14:textId="297086DE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90D4A" w14:paraId="606B88B4" w14:textId="77777777" w:rsidTr="00FA747E">
        <w:trPr>
          <w:jc w:val="center"/>
        </w:trPr>
        <w:tc>
          <w:tcPr>
            <w:tcW w:w="1336" w:type="dxa"/>
            <w:vAlign w:val="center"/>
          </w:tcPr>
          <w:p w14:paraId="54A36F2D" w14:textId="77777777" w:rsidR="00290D4A" w:rsidRDefault="00290D4A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1CECEF03" w14:textId="77777777" w:rsidR="00290D4A" w:rsidRDefault="00290D4A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4899FB83" w14:textId="77777777" w:rsidR="00290D4A" w:rsidRDefault="00290D4A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652BDFC" w14:textId="77777777" w:rsidR="00290D4A" w:rsidRDefault="00290D4A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3F4F4DE1" w14:textId="77777777" w:rsidR="00290D4A" w:rsidRDefault="00290D4A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BA28B8" w:rsidRDefault="00BA28B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BA28B8" w:rsidRDefault="00BA28B8">
                            <w:pPr>
                              <w:pStyle w:val="T1"/>
                              <w:spacing w:after="120"/>
                            </w:pPr>
                          </w:p>
                          <w:p w14:paraId="16F4D0EE" w14:textId="4EDAF0D5" w:rsidR="00BA28B8" w:rsidRDefault="00BA28B8" w:rsidP="00A243D7">
                            <w:r>
                              <w:t>This document contains proposed draft text for EHT PSR based Spatial Reuse.</w:t>
                            </w:r>
                          </w:p>
                          <w:p w14:paraId="48FFECD0" w14:textId="77777777" w:rsidR="00BA28B8" w:rsidRDefault="00BA28B8" w:rsidP="00A243D7"/>
                          <w:p w14:paraId="1D2CC3CD" w14:textId="77777777" w:rsidR="00BA28B8" w:rsidRDefault="00BA28B8" w:rsidP="00947BBC">
                            <w:pPr>
                              <w:rPr>
                                <w:ins w:id="0" w:author="Yujian (Ross Yu)" w:date="2020-12-08T14:31:00Z"/>
                              </w:rPr>
                            </w:pPr>
                            <w:r>
                              <w:t>R0:  initial version</w:t>
                            </w:r>
                          </w:p>
                          <w:p w14:paraId="7A009392" w14:textId="24FB4804" w:rsidR="00BA28B8" w:rsidRDefault="00BA28B8" w:rsidP="00D06D43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BA28B8" w:rsidRDefault="00BA28B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BA28B8" w:rsidRDefault="00BA28B8">
                      <w:pPr>
                        <w:pStyle w:val="T1"/>
                        <w:spacing w:after="120"/>
                      </w:pPr>
                    </w:p>
                    <w:p w14:paraId="16F4D0EE" w14:textId="4EDAF0D5" w:rsidR="00BA28B8" w:rsidRDefault="00BA28B8" w:rsidP="00A243D7">
                      <w:r>
                        <w:t>This document contains proposed draft text for EHT PSR based Spatial Reuse.</w:t>
                      </w:r>
                    </w:p>
                    <w:p w14:paraId="48FFECD0" w14:textId="77777777" w:rsidR="00BA28B8" w:rsidRDefault="00BA28B8" w:rsidP="00A243D7"/>
                    <w:p w14:paraId="1D2CC3CD" w14:textId="77777777" w:rsidR="00BA28B8" w:rsidRDefault="00BA28B8" w:rsidP="00947BBC">
                      <w:pPr>
                        <w:rPr>
                          <w:ins w:id="1" w:author="Yujian (Ross Yu)" w:date="2020-12-08T14:31:00Z"/>
                        </w:rPr>
                      </w:pPr>
                      <w:r>
                        <w:t>R0:  initial version</w:t>
                      </w:r>
                    </w:p>
                    <w:p w14:paraId="7A009392" w14:textId="24FB4804" w:rsidR="00BA28B8" w:rsidRDefault="00BA28B8" w:rsidP="00D06D43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648380ED" w14:textId="496DECC0" w:rsidR="00585AEC" w:rsidRPr="00585AEC" w:rsidRDefault="00585AEC" w:rsidP="004F06AE">
      <w:pPr>
        <w:rPr>
          <w:b/>
          <w:i/>
          <w:highlight w:val="yellow"/>
          <w:lang w:eastAsia="zh-CN"/>
        </w:rPr>
      </w:pPr>
      <w:r w:rsidRPr="00585AEC">
        <w:rPr>
          <w:rFonts w:hint="eastAsia"/>
          <w:b/>
          <w:i/>
          <w:highlight w:val="yellow"/>
          <w:lang w:eastAsia="zh-CN"/>
        </w:rPr>
        <w:lastRenderedPageBreak/>
        <w:t>B</w:t>
      </w:r>
      <w:r w:rsidRPr="00585AEC">
        <w:rPr>
          <w:b/>
          <w:i/>
          <w:highlight w:val="yellow"/>
          <w:lang w:eastAsia="zh-CN"/>
        </w:rPr>
        <w:t>ackground</w:t>
      </w:r>
      <w:r w:rsidR="005A6D73">
        <w:rPr>
          <w:b/>
          <w:i/>
          <w:highlight w:val="yellow"/>
          <w:lang w:eastAsia="zh-CN"/>
        </w:rPr>
        <w:t xml:space="preserve"> (not part of the PDTs)</w:t>
      </w:r>
      <w:r w:rsidRPr="00585AEC">
        <w:rPr>
          <w:b/>
          <w:i/>
          <w:highlight w:val="yellow"/>
          <w:lang w:eastAsia="zh-CN"/>
        </w:rPr>
        <w:t>:</w:t>
      </w:r>
    </w:p>
    <w:p w14:paraId="61C7FE75" w14:textId="754CF79D" w:rsidR="00585AEC" w:rsidRPr="00AA7B77" w:rsidRDefault="00D06D43" w:rsidP="004F06AE">
      <w:pPr>
        <w:rPr>
          <w:b/>
          <w:highlight w:val="yellow"/>
          <w:lang w:eastAsia="zh-CN"/>
        </w:rPr>
      </w:pP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269r1:</w:t>
      </w:r>
    </w:p>
    <w:p w14:paraId="03BF7029" w14:textId="77777777" w:rsidR="00BA28B8" w:rsidRPr="00D06D43" w:rsidRDefault="00BA28B8" w:rsidP="00D06D43">
      <w:pPr>
        <w:numPr>
          <w:ilvl w:val="0"/>
          <w:numId w:val="32"/>
        </w:numPr>
        <w:rPr>
          <w:lang w:val="en-US" w:eastAsia="zh-CN"/>
        </w:rPr>
      </w:pPr>
      <w:r w:rsidRPr="00D06D43">
        <w:rPr>
          <w:b/>
          <w:bCs/>
          <w:lang w:val="en-US" w:eastAsia="zh-CN"/>
        </w:rPr>
        <w:t>Do you agree that:</w:t>
      </w:r>
    </w:p>
    <w:p w14:paraId="623E854C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For </w:t>
      </w:r>
      <w:proofErr w:type="spellStart"/>
      <w:r w:rsidRPr="00D06D43">
        <w:rPr>
          <w:lang w:val="en-US" w:eastAsia="zh-CN"/>
        </w:rPr>
        <w:t>TxPower_PSRT</w:t>
      </w:r>
      <w:proofErr w:type="spellEnd"/>
      <w:r w:rsidRPr="00D06D43">
        <w:rPr>
          <w:lang w:val="en-US" w:eastAsia="zh-CN"/>
        </w:rPr>
        <w:t>, PSR, RPL, the normalization is always per 20MHz regardless of the BW field of the EHT TB PPDU?</w:t>
      </w:r>
    </w:p>
    <w:p w14:paraId="138C9B7D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80MHz, </w:t>
      </w:r>
    </w:p>
    <w:p w14:paraId="1435CCF3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1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first 4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80MHz operating band.</w:t>
      </w:r>
    </w:p>
    <w:p w14:paraId="6F044524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2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second 4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80MHz operating band.</w:t>
      </w:r>
    </w:p>
    <w:p w14:paraId="11DD5F21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160MHz, </w:t>
      </w:r>
    </w:p>
    <w:p w14:paraId="749741F0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1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first 8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160MHz operating band.</w:t>
      </w:r>
    </w:p>
    <w:p w14:paraId="69C982EE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2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second 8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160MHz operating band.</w:t>
      </w:r>
    </w:p>
    <w:p w14:paraId="72B0D048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320MHz, </w:t>
      </w:r>
    </w:p>
    <w:p w14:paraId="0433429C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1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first 16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320MHz operating band.</w:t>
      </w:r>
    </w:p>
    <w:p w14:paraId="3D8F163E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Spatial Reuse 2 field applies to each 20MHz </w:t>
      </w:r>
      <w:proofErr w:type="spellStart"/>
      <w:r w:rsidRPr="00D06D43">
        <w:rPr>
          <w:lang w:val="en-US" w:eastAsia="zh-CN"/>
        </w:rPr>
        <w:t>subchannel</w:t>
      </w:r>
      <w:proofErr w:type="spellEnd"/>
      <w:r w:rsidRPr="00D06D43">
        <w:rPr>
          <w:lang w:val="en-US" w:eastAsia="zh-CN"/>
        </w:rPr>
        <w:t xml:space="preserve"> of the second 160 MHz </w:t>
      </w:r>
      <w:proofErr w:type="spellStart"/>
      <w:r w:rsidRPr="00D06D43">
        <w:rPr>
          <w:lang w:val="en-US" w:eastAsia="zh-CN"/>
        </w:rPr>
        <w:t>subband</w:t>
      </w:r>
      <w:proofErr w:type="spellEnd"/>
      <w:r w:rsidRPr="00D06D43">
        <w:rPr>
          <w:lang w:val="en-US" w:eastAsia="zh-CN"/>
        </w:rPr>
        <w:t xml:space="preserve"> of the 320MHz operating band.</w:t>
      </w:r>
    </w:p>
    <w:p w14:paraId="35550B83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This is for R1, will bring a PDT for P802.11be D0.4</w:t>
      </w:r>
    </w:p>
    <w:p w14:paraId="4055F777" w14:textId="75CA1713" w:rsidR="00AA7B77" w:rsidRDefault="00AA7B77" w:rsidP="004F06AE">
      <w:pPr>
        <w:rPr>
          <w:b/>
          <w:i/>
          <w:highlight w:val="yellow"/>
          <w:lang w:eastAsia="zh-CN"/>
        </w:rPr>
      </w:pPr>
      <w:r>
        <w:rPr>
          <w:b/>
          <w:highlight w:val="yellow"/>
          <w:lang w:eastAsia="zh-CN"/>
        </w:rPr>
        <w:t>NOTE: the description in U-SIG has already been reflected in P802.11be D1.0.</w:t>
      </w:r>
    </w:p>
    <w:p w14:paraId="3D037323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0CA39F8D" w14:textId="1C5FD6B8" w:rsidR="00AA7B77" w:rsidRPr="00AA7B77" w:rsidRDefault="00AA7B77" w:rsidP="00AA7B77">
      <w:pPr>
        <w:rPr>
          <w:b/>
          <w:highlight w:val="yellow"/>
          <w:lang w:eastAsia="zh-CN"/>
        </w:rPr>
      </w:pP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673r2:</w:t>
      </w:r>
    </w:p>
    <w:p w14:paraId="6C2EFD45" w14:textId="77777777" w:rsidR="002648A9" w:rsidRPr="00AA7B77" w:rsidRDefault="00F87023" w:rsidP="00AA7B77">
      <w:pPr>
        <w:numPr>
          <w:ilvl w:val="0"/>
          <w:numId w:val="33"/>
        </w:numPr>
        <w:rPr>
          <w:b/>
          <w:lang w:val="en-US" w:eastAsia="zh-CN"/>
        </w:rPr>
      </w:pPr>
      <w:r w:rsidRPr="00AA7B77">
        <w:rPr>
          <w:b/>
          <w:bCs/>
          <w:lang w:val="en-US" w:eastAsia="zh-CN"/>
        </w:rPr>
        <w:t xml:space="preserve">Do you agree that the intended transmit power of the PSRT PPDU in </w:t>
      </w:r>
      <w:proofErr w:type="spellStart"/>
      <w:r w:rsidRPr="00AA7B77">
        <w:rPr>
          <w:b/>
          <w:bCs/>
          <w:lang w:val="en-US" w:eastAsia="zh-CN"/>
        </w:rPr>
        <w:t>dBm</w:t>
      </w:r>
      <w:proofErr w:type="spellEnd"/>
      <w:r w:rsidRPr="00AA7B77">
        <w:rPr>
          <w:b/>
          <w:bCs/>
          <w:lang w:val="en-US" w:eastAsia="zh-CN"/>
        </w:rPr>
        <w:t xml:space="preserve"> shall meet the following condition:</w:t>
      </w:r>
    </w:p>
    <w:p w14:paraId="5D1A29DB" w14:textId="54A92680" w:rsidR="00AA7B77" w:rsidRDefault="00AA7B77" w:rsidP="00AA7B77">
      <w:pPr>
        <w:jc w:val="center"/>
        <w:rPr>
          <w:lang w:val="en-US" w:eastAsia="zh-CN"/>
        </w:rPr>
      </w:pPr>
      <w:r w:rsidRPr="00AA7B77">
        <w:rPr>
          <w:lang w:val="en-US" w:eastAsia="zh-CN"/>
        </w:rPr>
        <w:object w:dxaOrig="6060" w:dyaOrig="660" w14:anchorId="59C42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15pt;height:32.85pt" o:ole="">
            <v:imagedata r:id="rId11" o:title=""/>
          </v:shape>
          <o:OLEObject Type="Embed" ProgID="Equation.DSMT4" ShapeID="_x0000_i1025" DrawAspect="Content" ObjectID="_1684731930" r:id="rId12"/>
        </w:object>
      </w:r>
    </w:p>
    <w:p w14:paraId="4FC49305" w14:textId="77777777" w:rsidR="00AA7B77" w:rsidRDefault="00AA7B77" w:rsidP="00AA7B77">
      <w:pPr>
        <w:rPr>
          <w:lang w:val="en-US" w:eastAsia="zh-CN"/>
        </w:rPr>
      </w:pPr>
    </w:p>
    <w:p w14:paraId="61B73D0C" w14:textId="624EBD05" w:rsidR="002648A9" w:rsidRPr="00AA7B77" w:rsidRDefault="00F87023" w:rsidP="00E3155E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 xml:space="preserve">where 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SRT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non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unc</m:t>
            </m:r>
          </m:sub>
        </m:sSub>
      </m:oMath>
      <w:r w:rsidRPr="00AA7B77">
        <w:rPr>
          <w:lang w:val="en-US" w:eastAsia="zh-CN"/>
        </w:rPr>
        <w:t xml:space="preserve">  is 20MHz * number of non-punctured 20MHz subchannels of the PSRT PPDU</w:t>
      </w:r>
    </w:p>
    <w:p w14:paraId="4DADCE4C" w14:textId="69FDACF4" w:rsidR="002648A9" w:rsidRPr="00AA7B77" w:rsidRDefault="00F87023" w:rsidP="00331C92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 xml:space="preserve">  </w:t>
      </w:r>
      <m:oMath>
        <m:r>
          <w:rPr>
            <w:rFonts w:ascii="Cambria Math" w:hAnsi="Cambria Math"/>
          </w:rPr>
          <m:t>RP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SRR</m:t>
            </m:r>
            <m:r>
              <m:rPr>
                <m:sty m:val="p"/>
              </m:rPr>
              <w:rPr>
                <w:rFonts w:ascii="Cambria Math" w:hAnsi="Cambria Math"/>
              </w:rPr>
              <m:t>,20</m:t>
            </m:r>
            <m:r>
              <w:rPr>
                <w:rFonts w:ascii="Cambria Math" w:hAnsi="Cambria Math"/>
              </w:rPr>
              <m:t>MHz</m:t>
            </m:r>
          </m:sub>
        </m:sSub>
      </m:oMath>
      <w:r w:rsidRPr="00AA7B77">
        <w:rPr>
          <w:lang w:val="en-US" w:eastAsia="zh-CN"/>
        </w:rPr>
        <w:t xml:space="preserve"> is the received signal power measured in dBm/20MHz. It shall be measured in at least one 20Mhz channel in which the preamble of PSRR PPDU is present. The measurement method is implementation specific.</w:t>
      </w:r>
    </w:p>
    <w:p w14:paraId="1FD02AC1" w14:textId="77777777" w:rsidR="002648A9" w:rsidRPr="00AA7B77" w:rsidRDefault="00F87023" w:rsidP="00AA7B77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>PSR is equal to minimum of multiple PSR values if there exists multiple PSR values within the range of PSRT PPDU. PSR is specified in the unit of dBm/20MHz.</w:t>
      </w:r>
    </w:p>
    <w:p w14:paraId="4864D690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5F882BC6" w14:textId="00329421" w:rsidR="00AA7B77" w:rsidRPr="00AA7B77" w:rsidRDefault="00AA7B77" w:rsidP="004F06AE">
      <w:pPr>
        <w:rPr>
          <w:b/>
          <w:highlight w:val="yellow"/>
          <w:lang w:eastAsia="zh-CN"/>
        </w:rPr>
      </w:pPr>
      <w:r>
        <w:rPr>
          <w:b/>
          <w:highlight w:val="yellow"/>
          <w:lang w:eastAsia="zh-CN"/>
        </w:rPr>
        <w:t xml:space="preserve">NOTE: </w:t>
      </w: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673r2</w:t>
      </w:r>
      <w:r>
        <w:rPr>
          <w:b/>
          <w:highlight w:val="yellow"/>
          <w:lang w:eastAsia="zh-CN"/>
        </w:rPr>
        <w:t xml:space="preserve"> has not been run yet.</w:t>
      </w:r>
    </w:p>
    <w:p w14:paraId="244B51DF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7890AC61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3BC76B79" w14:textId="031E796D" w:rsidR="00585AEC" w:rsidRDefault="00585AEC" w:rsidP="004F06AE">
      <w:pPr>
        <w:rPr>
          <w:b/>
          <w:i/>
          <w:highlight w:val="yellow"/>
          <w:lang w:eastAsia="zh-CN"/>
        </w:rPr>
      </w:pPr>
      <w:r>
        <w:rPr>
          <w:rFonts w:hint="eastAsia"/>
          <w:b/>
          <w:i/>
          <w:highlight w:val="yellow"/>
          <w:lang w:eastAsia="zh-CN"/>
        </w:rPr>
        <w:t>B</w:t>
      </w:r>
      <w:r>
        <w:rPr>
          <w:b/>
          <w:i/>
          <w:highlight w:val="yellow"/>
          <w:lang w:eastAsia="zh-CN"/>
        </w:rPr>
        <w:t>ackground Ended</w:t>
      </w:r>
    </w:p>
    <w:p w14:paraId="23F5E728" w14:textId="77777777" w:rsidR="00585AEC" w:rsidRDefault="00585AEC" w:rsidP="004F06AE">
      <w:pPr>
        <w:rPr>
          <w:b/>
          <w:i/>
          <w:highlight w:val="yellow"/>
          <w:lang w:eastAsia="zh-CN"/>
        </w:rPr>
      </w:pPr>
    </w:p>
    <w:p w14:paraId="4324F9CD" w14:textId="655A6E12" w:rsidR="00585AEC" w:rsidRDefault="00585AEC" w:rsidP="004F06AE">
      <w:pPr>
        <w:rPr>
          <w:b/>
          <w:i/>
          <w:highlight w:val="yellow"/>
          <w:lang w:eastAsia="zh-CN"/>
        </w:rPr>
      </w:pPr>
      <w:r>
        <w:rPr>
          <w:rFonts w:hint="eastAsia"/>
          <w:b/>
          <w:i/>
          <w:highlight w:val="yellow"/>
          <w:lang w:eastAsia="zh-CN"/>
        </w:rPr>
        <w:t>P</w:t>
      </w:r>
      <w:r>
        <w:rPr>
          <w:b/>
          <w:i/>
          <w:highlight w:val="yellow"/>
          <w:lang w:eastAsia="zh-CN"/>
        </w:rPr>
        <w:t>DT part begins:</w:t>
      </w:r>
    </w:p>
    <w:p w14:paraId="15E09040" w14:textId="4B59130C" w:rsidR="00585AEC" w:rsidRPr="00585AEC" w:rsidRDefault="00585AEC" w:rsidP="004F06AE">
      <w:pPr>
        <w:rPr>
          <w:b/>
          <w:i/>
          <w:lang w:eastAsia="zh-CN"/>
        </w:rPr>
      </w:pPr>
      <w:r w:rsidRPr="00B61766">
        <w:rPr>
          <w:b/>
          <w:i/>
          <w:highlight w:val="yellow"/>
          <w:lang w:eastAsia="zh-CN"/>
        </w:rPr>
        <w:t xml:space="preserve">Instructions to the editor: please </w:t>
      </w:r>
      <w:r w:rsidR="00B61766" w:rsidRPr="00B61766">
        <w:rPr>
          <w:b/>
          <w:i/>
          <w:highlight w:val="yellow"/>
          <w:lang w:eastAsia="zh-CN"/>
        </w:rPr>
        <w:t>add the following</w:t>
      </w:r>
      <w:r w:rsidR="00D06D43" w:rsidRPr="00B61766">
        <w:rPr>
          <w:b/>
          <w:i/>
          <w:highlight w:val="yellow"/>
          <w:lang w:eastAsia="zh-CN"/>
        </w:rPr>
        <w:t xml:space="preserve"> to </w:t>
      </w:r>
      <w:r w:rsidR="00B61766" w:rsidRPr="00B61766">
        <w:rPr>
          <w:b/>
          <w:i/>
          <w:highlight w:val="yellow"/>
          <w:lang w:eastAsia="zh-CN"/>
        </w:rPr>
        <w:t>the next version of P802.11be D1.0</w:t>
      </w:r>
    </w:p>
    <w:p w14:paraId="079C567B" w14:textId="53EA180F" w:rsidR="005463AF" w:rsidRDefault="005463AF" w:rsidP="00585AEC">
      <w:pPr>
        <w:pStyle w:val="T"/>
        <w:rPr>
          <w:rFonts w:eastAsia="宋体"/>
          <w:b/>
          <w:w w:val="100"/>
          <w:lang w:val="en-GB"/>
        </w:rPr>
      </w:pPr>
      <w:r>
        <w:rPr>
          <w:rFonts w:eastAsia="宋体"/>
          <w:b/>
          <w:w w:val="100"/>
          <w:lang w:val="en-GB"/>
        </w:rPr>
        <w:t>35.</w:t>
      </w:r>
      <w:r w:rsidR="00B61766">
        <w:rPr>
          <w:rFonts w:eastAsia="宋体"/>
          <w:b/>
          <w:w w:val="100"/>
          <w:lang w:val="en-GB"/>
        </w:rPr>
        <w:t>x</w:t>
      </w:r>
      <w:r>
        <w:rPr>
          <w:rFonts w:eastAsia="宋体"/>
          <w:b/>
          <w:w w:val="100"/>
          <w:lang w:val="en-GB"/>
        </w:rPr>
        <w:t xml:space="preserve"> Spatial reuse operation</w:t>
      </w:r>
    </w:p>
    <w:p w14:paraId="17AD36DC" w14:textId="4E839663" w:rsidR="005463AF" w:rsidRDefault="005463AF" w:rsidP="00585AEC">
      <w:pPr>
        <w:pStyle w:val="T"/>
        <w:rPr>
          <w:rFonts w:eastAsia="宋体"/>
          <w:b/>
          <w:w w:val="100"/>
          <w:lang w:val="en-GB"/>
        </w:rPr>
      </w:pPr>
      <w:r>
        <w:rPr>
          <w:rFonts w:eastAsia="宋体" w:hint="eastAsia"/>
          <w:b/>
          <w:w w:val="100"/>
          <w:lang w:val="en-GB"/>
        </w:rPr>
        <w:lastRenderedPageBreak/>
        <w:t>3</w:t>
      </w:r>
      <w:r>
        <w:rPr>
          <w:rFonts w:eastAsia="宋体"/>
          <w:b/>
          <w:w w:val="100"/>
          <w:lang w:val="en-GB"/>
        </w:rPr>
        <w:t>5.</w:t>
      </w:r>
      <w:r w:rsidR="00B61766">
        <w:rPr>
          <w:rFonts w:eastAsia="宋体"/>
          <w:b/>
          <w:w w:val="100"/>
          <w:lang w:val="en-GB"/>
        </w:rPr>
        <w:t>x</w:t>
      </w:r>
      <w:r>
        <w:rPr>
          <w:rFonts w:eastAsia="宋体"/>
          <w:b/>
          <w:w w:val="100"/>
          <w:lang w:val="en-GB"/>
        </w:rPr>
        <w:t xml:space="preserve">.1 </w:t>
      </w:r>
      <w:r w:rsidRPr="005463AF">
        <w:rPr>
          <w:rFonts w:eastAsia="宋体"/>
          <w:b/>
          <w:w w:val="100"/>
          <w:lang w:val="en-GB"/>
        </w:rPr>
        <w:t>PSR-based spatial reuse operation</w:t>
      </w:r>
    </w:p>
    <w:p w14:paraId="1F6D8917" w14:textId="45D5A2EA" w:rsidR="00EF7C99" w:rsidRDefault="00EF7C99" w:rsidP="00585AEC">
      <w:pPr>
        <w:pStyle w:val="T"/>
        <w:rPr>
          <w:rFonts w:ascii="Arial-BoldMT" w:eastAsia="Arial-BoldMT" w:cs="Arial-BoldMT"/>
          <w:b/>
          <w:bCs/>
        </w:rPr>
      </w:pPr>
      <w:r w:rsidRPr="00EF7C99">
        <w:rPr>
          <w:rFonts w:eastAsia="宋体" w:hint="eastAsia"/>
          <w:b/>
          <w:w w:val="100"/>
          <w:lang w:val="en-GB"/>
        </w:rPr>
        <w:t>3</w:t>
      </w:r>
      <w:r w:rsidRPr="00EF7C99">
        <w:rPr>
          <w:rFonts w:eastAsia="宋体"/>
          <w:b/>
          <w:w w:val="100"/>
          <w:lang w:val="en-GB"/>
        </w:rPr>
        <w:t>5.</w:t>
      </w:r>
      <w:r w:rsidR="00B61766">
        <w:rPr>
          <w:rFonts w:eastAsia="宋体"/>
          <w:b/>
          <w:w w:val="100"/>
          <w:lang w:val="en-GB"/>
        </w:rPr>
        <w:t>x</w:t>
      </w:r>
      <w:r w:rsidRPr="00EF7C99">
        <w:rPr>
          <w:rFonts w:eastAsia="宋体"/>
          <w:b/>
          <w:w w:val="100"/>
          <w:lang w:val="en-GB"/>
        </w:rPr>
        <w:t>.</w:t>
      </w:r>
      <w:r w:rsidR="005463AF">
        <w:rPr>
          <w:rFonts w:eastAsia="宋体"/>
          <w:b/>
          <w:w w:val="100"/>
          <w:lang w:val="en-GB"/>
        </w:rPr>
        <w:t>1.1</w:t>
      </w:r>
      <w:r>
        <w:rPr>
          <w:rFonts w:ascii="Arial-BoldMT" w:eastAsia="Arial-BoldMT" w:cs="Arial-BoldMT"/>
          <w:b/>
          <w:bCs/>
        </w:rPr>
        <w:t xml:space="preserve"> PSR-based spatial reuse initiation</w:t>
      </w:r>
    </w:p>
    <w:p w14:paraId="3D7F6B14" w14:textId="333C8D6D" w:rsidR="00500BE1" w:rsidRDefault="00500BE1" w:rsidP="00500BE1">
      <w:pPr>
        <w:rPr>
          <w:lang w:val="en-US"/>
        </w:rPr>
      </w:pPr>
      <w:r>
        <w:rPr>
          <w:lang w:val="en-US"/>
        </w:rPr>
        <w:t>An</w:t>
      </w:r>
      <w:r w:rsidR="005463AF">
        <w:rPr>
          <w:lang w:val="en-US"/>
        </w:rPr>
        <w:t xml:space="preserve"> </w:t>
      </w:r>
      <w:r>
        <w:rPr>
          <w:lang w:val="en-US"/>
        </w:rPr>
        <w:t>STA identifies an PSR opportunity if the following two conditions are met:</w:t>
      </w:r>
    </w:p>
    <w:p w14:paraId="7C20BDCF" w14:textId="0D06F27C" w:rsidR="00500BE1" w:rsidRDefault="00500BE1" w:rsidP="00500BE1">
      <w:pPr>
        <w:rPr>
          <w:lang w:val="en-US"/>
        </w:rPr>
      </w:pPr>
      <w:r>
        <w:rPr>
          <w:lang w:val="en-US"/>
        </w:rPr>
        <w:t>1) The STA receives a PHY-RXSTART.indication corresponding to the reception of a PSRR PPDU</w:t>
      </w:r>
      <w:r w:rsidR="005463AF">
        <w:rPr>
          <w:lang w:val="en-US"/>
        </w:rPr>
        <w:t xml:space="preserve"> </w:t>
      </w:r>
      <w:r>
        <w:rPr>
          <w:lang w:val="en-US"/>
        </w:rPr>
        <w:t xml:space="preserve">that is identified as an inter-BSS PPDU </w:t>
      </w:r>
      <w:r w:rsidRPr="00A45E38">
        <w:rPr>
          <w:lang w:val="en-US"/>
        </w:rPr>
        <w:t>(see 26.2.2 (Intra-BSS and inter-BSS PPDU classification))</w:t>
      </w:r>
    </w:p>
    <w:p w14:paraId="0F1EBB11" w14:textId="77777777" w:rsidR="00500BE1" w:rsidRDefault="00500BE1" w:rsidP="00500BE1">
      <w:pPr>
        <w:rPr>
          <w:lang w:val="en-US"/>
        </w:rPr>
      </w:pPr>
      <w:r>
        <w:rPr>
          <w:lang w:val="en-US"/>
        </w:rPr>
        <w:t>2) An PSRT PPDU is queued for transmission and the intended transmit power of the PSRT PPDU in</w:t>
      </w:r>
    </w:p>
    <w:p w14:paraId="3941F002" w14:textId="07755110" w:rsidR="005463AF" w:rsidRDefault="00500BE1" w:rsidP="00500BE1">
      <w:pPr>
        <w:rPr>
          <w:lang w:val="en-US"/>
        </w:rPr>
      </w:pPr>
      <w:proofErr w:type="spellStart"/>
      <w:r>
        <w:rPr>
          <w:lang w:val="en-US"/>
        </w:rPr>
        <w:t>dBm</w:t>
      </w:r>
      <w:proofErr w:type="spellEnd"/>
      <w:r>
        <w:rPr>
          <w:lang w:val="en-US"/>
        </w:rPr>
        <w:t xml:space="preserve"> </w:t>
      </w:r>
      <w:r w:rsidR="00AD77AE">
        <w:rPr>
          <w:lang w:val="en-US"/>
        </w:rPr>
        <w:t xml:space="preserve">shall </w:t>
      </w:r>
      <w:bookmarkStart w:id="1" w:name="_GoBack"/>
      <w:bookmarkEnd w:id="1"/>
      <w:r w:rsidR="005463AF">
        <w:rPr>
          <w:lang w:val="en-US"/>
        </w:rPr>
        <w:t>meet the following condition:</w:t>
      </w:r>
    </w:p>
    <w:p w14:paraId="136F0247" w14:textId="086878E8" w:rsidR="005463AF" w:rsidRDefault="005463AF" w:rsidP="005463AF">
      <w:pPr>
        <w:jc w:val="center"/>
        <w:rPr>
          <w:lang w:val="en-US"/>
        </w:rPr>
      </w:pPr>
      <w:r w:rsidRPr="005463AF">
        <w:rPr>
          <w:lang w:val="en-US"/>
        </w:rPr>
        <w:object w:dxaOrig="6060" w:dyaOrig="660" w14:anchorId="258E6470">
          <v:shape id="_x0000_i1026" type="#_x0000_t75" style="width:303.15pt;height:32.85pt" o:ole="">
            <v:imagedata r:id="rId13" o:title=""/>
          </v:shape>
          <o:OLEObject Type="Embed" ProgID="Equation.DSMT4" ShapeID="_x0000_i1026" DrawAspect="Content" ObjectID="_1684731931" r:id="rId14"/>
        </w:object>
      </w:r>
      <w:r>
        <w:rPr>
          <w:lang w:val="en-US"/>
        </w:rPr>
        <w:t xml:space="preserve">   (35-xxx1)</w:t>
      </w:r>
    </w:p>
    <w:p w14:paraId="61C0796B" w14:textId="775877E5" w:rsidR="002648A9" w:rsidRPr="005463AF" w:rsidRDefault="00F87023" w:rsidP="0046494E">
      <w:pPr>
        <w:numPr>
          <w:ilvl w:val="0"/>
          <w:numId w:val="34"/>
        </w:numPr>
        <w:rPr>
          <w:lang w:val="en-US"/>
        </w:rPr>
      </w:pPr>
      <w:r w:rsidRPr="005463AF">
        <w:rPr>
          <w:lang w:val="en-US"/>
        </w:rPr>
        <w:t xml:space="preserve">where 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SRT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non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unc</m:t>
            </m:r>
          </m:sub>
        </m:sSub>
      </m:oMath>
      <w:r w:rsidRPr="005463AF">
        <w:rPr>
          <w:lang w:val="en-US"/>
        </w:rPr>
        <w:t xml:space="preserve">  is 20MHz </w:t>
      </w:r>
      <w:r w:rsidR="005463AF">
        <w:rPr>
          <w:lang w:val="en-US"/>
        </w:rPr>
        <w:t>multiply by the</w:t>
      </w:r>
      <w:r w:rsidRPr="005463AF">
        <w:rPr>
          <w:lang w:val="en-US"/>
        </w:rPr>
        <w:t xml:space="preserve"> number of non-punctured 20MHz subchannels of the PSRT PPDU</w:t>
      </w:r>
    </w:p>
    <w:p w14:paraId="2FFEEA85" w14:textId="460D301D" w:rsidR="002648A9" w:rsidRPr="005463AF" w:rsidRDefault="00F87023" w:rsidP="00F57A89">
      <w:pPr>
        <w:numPr>
          <w:ilvl w:val="0"/>
          <w:numId w:val="34"/>
        </w:numPr>
        <w:rPr>
          <w:lang w:val="en-US"/>
        </w:rPr>
      </w:pPr>
      <w:r w:rsidRPr="005463AF">
        <w:rPr>
          <w:lang w:val="en-US"/>
        </w:rPr>
        <w:t xml:space="preserve"> </w:t>
      </w:r>
      <m:oMath>
        <m:r>
          <w:rPr>
            <w:rFonts w:ascii="Cambria Math" w:hAnsi="Cambria Math"/>
          </w:rPr>
          <m:t>RP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SRR</m:t>
            </m:r>
            <m:r>
              <m:rPr>
                <m:sty m:val="p"/>
              </m:rPr>
              <w:rPr>
                <w:rFonts w:ascii="Cambria Math" w:hAnsi="Cambria Math"/>
              </w:rPr>
              <m:t>,20</m:t>
            </m:r>
            <m:r>
              <w:rPr>
                <w:rFonts w:ascii="Cambria Math" w:hAnsi="Cambria Math"/>
              </w:rPr>
              <m:t>MHz</m:t>
            </m:r>
          </m:sub>
        </m:sSub>
      </m:oMath>
      <w:r w:rsidRPr="005463AF">
        <w:rPr>
          <w:lang w:val="en-US"/>
        </w:rPr>
        <w:t xml:space="preserve"> is the received signal power measured in dBm/20MHz. It shall be measured in at least one 20</w:t>
      </w:r>
      <w:r w:rsidR="00B61766">
        <w:rPr>
          <w:lang w:val="en-US"/>
        </w:rPr>
        <w:t xml:space="preserve"> </w:t>
      </w:r>
      <w:r w:rsidRPr="005463AF">
        <w:rPr>
          <w:lang w:val="en-US"/>
        </w:rPr>
        <w:t>M</w:t>
      </w:r>
      <w:r w:rsidR="00B61766">
        <w:rPr>
          <w:lang w:val="en-US"/>
        </w:rPr>
        <w:t>H</w:t>
      </w:r>
      <w:r w:rsidRPr="005463AF">
        <w:rPr>
          <w:lang w:val="en-US"/>
        </w:rPr>
        <w:t>z channel in which the preamble of PSRR PPDU is present. The measurement method is implementation specific.</w:t>
      </w:r>
    </w:p>
    <w:p w14:paraId="615B398C" w14:textId="084C12E8" w:rsidR="00500BE1" w:rsidRPr="005463AF" w:rsidRDefault="00F87023" w:rsidP="0013017A">
      <w:pPr>
        <w:numPr>
          <w:ilvl w:val="0"/>
          <w:numId w:val="34"/>
        </w:numPr>
        <w:rPr>
          <w:lang w:val="en-US"/>
        </w:rPr>
      </w:pPr>
      <w:r w:rsidRPr="005463AF">
        <w:rPr>
          <w:lang w:val="en-US"/>
        </w:rPr>
        <w:t>PSR is equal to minimum of multiple PSR values if there exists multiple PSR values within the range of PSRT PPDU. PSR is specified in the unit of dBm/20MHz.</w:t>
      </w:r>
      <w:r w:rsidR="005463AF" w:rsidRPr="005463AF">
        <w:rPr>
          <w:lang w:val="en-US"/>
        </w:rPr>
        <w:t xml:space="preserve"> </w:t>
      </w:r>
      <w:r w:rsidR="00B61766" w:rsidRPr="00B61766">
        <w:rPr>
          <w:rFonts w:ascii="TimesNewRomanPS-ItalicMT" w:hAnsi="TimesNewRomanPS-ItalicMT" w:cs="TimesNewRomanPS-ItalicMT"/>
          <w:iCs/>
          <w:lang w:val="en-US"/>
        </w:rPr>
        <w:t>T</w:t>
      </w:r>
      <w:r w:rsidR="00500BE1" w:rsidRPr="005463AF">
        <w:rPr>
          <w:lang w:val="en-US"/>
        </w:rPr>
        <w:t xml:space="preserve">he value </w:t>
      </w:r>
      <w:r w:rsidR="00B61766">
        <w:rPr>
          <w:lang w:val="en-US"/>
        </w:rPr>
        <w:t xml:space="preserve">of PSR is </w:t>
      </w:r>
      <w:r w:rsidR="00500BE1" w:rsidRPr="005463AF">
        <w:rPr>
          <w:lang w:val="en-US"/>
        </w:rPr>
        <w:t>obtained from Table 27-23 (Spatial Reuse field encoding for an HE TB</w:t>
      </w:r>
      <w:r w:rsidR="005463AF">
        <w:rPr>
          <w:lang w:val="en-US"/>
        </w:rPr>
        <w:t xml:space="preserve"> </w:t>
      </w:r>
      <w:r w:rsidR="00500BE1" w:rsidRPr="005463AF">
        <w:rPr>
          <w:lang w:val="en-US"/>
        </w:rPr>
        <w:t>PPDU) based on at least one of:</w:t>
      </w:r>
    </w:p>
    <w:p w14:paraId="4F1F6CDC" w14:textId="4235D7C2" w:rsidR="00500BE1" w:rsidRPr="00E12BD3" w:rsidRDefault="00500BE1" w:rsidP="00E12BD3">
      <w:pPr>
        <w:pStyle w:val="ae"/>
        <w:numPr>
          <w:ilvl w:val="0"/>
          <w:numId w:val="35"/>
        </w:numPr>
        <w:rPr>
          <w:lang w:val="en-US"/>
        </w:rPr>
      </w:pPr>
      <w:r w:rsidRPr="00E12BD3">
        <w:rPr>
          <w:lang w:val="en-US"/>
        </w:rPr>
        <w:t>The value of the UL Spatial Reuse field in the Common Info field of the Trigger frame of the</w:t>
      </w:r>
      <w:r w:rsidR="00BB5F9F" w:rsidRPr="00E12BD3">
        <w:rPr>
          <w:lang w:val="en-US"/>
        </w:rPr>
        <w:t xml:space="preserve"> </w:t>
      </w:r>
      <w:r w:rsidRPr="00E12BD3">
        <w:rPr>
          <w:lang w:val="en-US"/>
        </w:rPr>
        <w:t>PSRR PPDU</w:t>
      </w:r>
      <w:r w:rsidR="00B61766" w:rsidRPr="00E12BD3">
        <w:rPr>
          <w:lang w:val="en-US"/>
        </w:rPr>
        <w:t xml:space="preserve"> if an HE TB PPDU follows the PSRR PPDU, or Special User Info field of the Trigger frame of the PSRR PPDU if an EHT TB PPDU follows the PSRR PPDU</w:t>
      </w:r>
      <w:r w:rsidR="005463AF" w:rsidRPr="00E12BD3">
        <w:rPr>
          <w:lang w:val="en-US"/>
        </w:rPr>
        <w:t>.</w:t>
      </w:r>
    </w:p>
    <w:p w14:paraId="6EF857F0" w14:textId="4D2579C4" w:rsidR="00500BE1" w:rsidRPr="00E12BD3" w:rsidRDefault="00500BE1" w:rsidP="00E12BD3">
      <w:pPr>
        <w:pStyle w:val="ae"/>
        <w:numPr>
          <w:ilvl w:val="0"/>
          <w:numId w:val="35"/>
        </w:numPr>
        <w:rPr>
          <w:lang w:val="en-US" w:eastAsia="zh-CN"/>
        </w:rPr>
      </w:pPr>
      <w:r w:rsidRPr="00E12BD3">
        <w:rPr>
          <w:lang w:val="en-US"/>
        </w:rPr>
        <w:t>The value of the RXVECTOR parameter Spatial Reuse of the TB PPDU that follows the</w:t>
      </w:r>
      <w:r w:rsidR="005463AF" w:rsidRPr="00E12BD3">
        <w:rPr>
          <w:lang w:val="en-US"/>
        </w:rPr>
        <w:t xml:space="preserve"> </w:t>
      </w:r>
      <w:r w:rsidRPr="00E12BD3">
        <w:rPr>
          <w:lang w:val="en-US"/>
        </w:rPr>
        <w:t>PSRR PPDU</w:t>
      </w:r>
      <w:r w:rsidR="00B61766" w:rsidRPr="00E12BD3">
        <w:rPr>
          <w:rFonts w:hint="eastAsia"/>
          <w:lang w:val="en-US" w:eastAsia="zh-CN"/>
        </w:rPr>
        <w:t>.</w:t>
      </w:r>
    </w:p>
    <w:sectPr w:rsidR="00500BE1" w:rsidRPr="00E12BD3" w:rsidSect="000027A1">
      <w:headerReference w:type="default" r:id="rId15"/>
      <w:footerReference w:type="default" r:id="rId16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007D75" w14:textId="77777777" w:rsidR="005A6E8E" w:rsidRDefault="005A6E8E">
      <w:r>
        <w:separator/>
      </w:r>
    </w:p>
  </w:endnote>
  <w:endnote w:type="continuationSeparator" w:id="0">
    <w:p w14:paraId="0D18781C" w14:textId="77777777" w:rsidR="005A6E8E" w:rsidRDefault="005A6E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charset w:val="00"/>
    <w:family w:val="roman"/>
    <w:pitch w:val="default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BA28B8" w:rsidRDefault="00E21D89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BA28B8">
        <w:t>Submission</w:t>
      </w:r>
    </w:fldSimple>
    <w:r w:rsidR="00BA28B8">
      <w:tab/>
      <w:t xml:space="preserve">page </w:t>
    </w:r>
    <w:r w:rsidR="00BA28B8">
      <w:fldChar w:fldCharType="begin"/>
    </w:r>
    <w:r w:rsidR="00BA28B8">
      <w:instrText xml:space="preserve">page </w:instrText>
    </w:r>
    <w:r w:rsidR="00BA28B8">
      <w:fldChar w:fldCharType="separate"/>
    </w:r>
    <w:r w:rsidR="00AD77AE">
      <w:rPr>
        <w:noProof/>
      </w:rPr>
      <w:t>3</w:t>
    </w:r>
    <w:r w:rsidR="00BA28B8">
      <w:rPr>
        <w:noProof/>
      </w:rPr>
      <w:fldChar w:fldCharType="end"/>
    </w:r>
    <w:r w:rsidR="00BA28B8">
      <w:tab/>
    </w:r>
    <w:fldSimple w:instr=" COMMENTS  \* MERGEFORMAT ">
      <w:r w:rsidR="00BA28B8">
        <w:t>Ross Jian Yu Huawei</w:t>
      </w:r>
      <w:r w:rsidR="00BA28B8">
        <w:tab/>
      </w:r>
    </w:fldSimple>
  </w:p>
  <w:p w14:paraId="0844A16C" w14:textId="77777777" w:rsidR="00BA28B8" w:rsidRDefault="00BA28B8"/>
  <w:p w14:paraId="5950373A" w14:textId="77777777" w:rsidR="00BA28B8" w:rsidRDefault="00BA28B8"/>
  <w:p w14:paraId="046FFFE6" w14:textId="77777777" w:rsidR="00BA28B8" w:rsidRDefault="00BA28B8"/>
  <w:p w14:paraId="0B95CC14" w14:textId="77777777" w:rsidR="00BA28B8" w:rsidRDefault="00BA28B8"/>
  <w:p w14:paraId="0469FED2" w14:textId="77777777" w:rsidR="00BA28B8" w:rsidRDefault="00BA28B8"/>
  <w:p w14:paraId="06F637A4" w14:textId="77777777" w:rsidR="00BA28B8" w:rsidRDefault="00BA28B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3E5A84" w14:textId="77777777" w:rsidR="005A6E8E" w:rsidRDefault="005A6E8E">
      <w:r>
        <w:separator/>
      </w:r>
    </w:p>
  </w:footnote>
  <w:footnote w:type="continuationSeparator" w:id="0">
    <w:p w14:paraId="25A13180" w14:textId="77777777" w:rsidR="005A6E8E" w:rsidRDefault="005A6E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338EB6AD" w:rsidR="00BA28B8" w:rsidRDefault="00AA7B77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Jun</w:t>
    </w:r>
    <w:r w:rsidR="00BA28B8">
      <w:t xml:space="preserve"> 2021</w:t>
    </w:r>
    <w:r w:rsidR="00BA28B8">
      <w:tab/>
    </w:r>
    <w:r w:rsidR="00BA28B8">
      <w:tab/>
    </w:r>
    <w:fldSimple w:instr=" TITLE  \* MERGEFORMAT ">
      <w:r w:rsidR="00BA28B8">
        <w:t>doc.: IEEE 802.11-21/0</w:t>
      </w:r>
      <w:r w:rsidR="00086B85">
        <w:t>960</w:t>
      </w:r>
      <w:r w:rsidR="00BA28B8">
        <w:t>r</w:t>
      </w:r>
    </w:fldSimple>
    <w:r w:rsidR="00BA28B8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E125A5F"/>
    <w:multiLevelType w:val="hybridMultilevel"/>
    <w:tmpl w:val="53EAC268"/>
    <w:lvl w:ilvl="0" w:tplc="824891A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6792E60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F40235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6C868D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7E88A7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27CD604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820CBC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BF838E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59C459E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A254DD"/>
    <w:multiLevelType w:val="hybridMultilevel"/>
    <w:tmpl w:val="C2AAA6B0"/>
    <w:lvl w:ilvl="0" w:tplc="5D063A1C">
      <w:start w:val="1"/>
      <w:numFmt w:val="lowerLetter"/>
      <w:lvlText w:val="%1)"/>
      <w:lvlJc w:val="left"/>
      <w:pPr>
        <w:ind w:left="1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abstractNum w:abstractNumId="7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abstractNum w:abstractNumId="8" w15:restartNumberingAfterBreak="0">
    <w:nsid w:val="52F07FB4"/>
    <w:multiLevelType w:val="hybridMultilevel"/>
    <w:tmpl w:val="C7A6BBE4"/>
    <w:lvl w:ilvl="0" w:tplc="8EBEA2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D18A118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578016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E32B1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070F8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958CC0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AA4065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BCD85B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A6A74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9" w15:restartNumberingAfterBreak="0">
    <w:nsid w:val="542266FA"/>
    <w:multiLevelType w:val="hybridMultilevel"/>
    <w:tmpl w:val="A3D468EC"/>
    <w:lvl w:ilvl="0" w:tplc="04090019">
      <w:start w:val="1"/>
      <w:numFmt w:val="lowerLetter"/>
      <w:lvlText w:val="%1)"/>
      <w:lvlJc w:val="left"/>
      <w:pPr>
        <w:ind w:left="1520" w:hanging="420"/>
      </w:p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abstractNum w:abstractNumId="10" w15:restartNumberingAfterBreak="0">
    <w:nsid w:val="7D370287"/>
    <w:multiLevelType w:val="hybridMultilevel"/>
    <w:tmpl w:val="26FE5B6A"/>
    <w:lvl w:ilvl="0" w:tplc="8194A6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609EF45C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D9049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58A650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AB80D9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FE6B86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3484F9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75214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F08E4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7"/>
  </w:num>
  <w:num w:numId="27">
    <w:abstractNumId w:val="5"/>
  </w:num>
  <w:num w:numId="28">
    <w:abstractNumId w:val="1"/>
  </w:num>
  <w:num w:numId="29">
    <w:abstractNumId w:val="2"/>
  </w:num>
  <w:num w:numId="30">
    <w:abstractNumId w:val="0"/>
    <w:lvlOverride w:ilvl="0">
      <w:lvl w:ilvl="0">
        <w:start w:val="1"/>
        <w:numFmt w:val="bullet"/>
        <w:lvlText w:val="27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1">
    <w:abstractNumId w:val="0"/>
    <w:lvlOverride w:ilvl="0">
      <w:lvl w:ilvl="0">
        <w:start w:val="1"/>
        <w:numFmt w:val="bullet"/>
        <w:lvlText w:val="Table 27-1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8"/>
  </w:num>
  <w:num w:numId="33">
    <w:abstractNumId w:val="10"/>
  </w:num>
  <w:num w:numId="34">
    <w:abstractNumId w:val="4"/>
  </w:num>
  <w:num w:numId="35">
    <w:abstractNumId w:val="9"/>
  </w:num>
  <w:num w:numId="36">
    <w:abstractNumId w:val="6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4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0865"/>
    <w:rsid w:val="000027A1"/>
    <w:rsid w:val="0001110F"/>
    <w:rsid w:val="00015B92"/>
    <w:rsid w:val="0001666D"/>
    <w:rsid w:val="0001697F"/>
    <w:rsid w:val="00020F54"/>
    <w:rsid w:val="00025CC4"/>
    <w:rsid w:val="00031822"/>
    <w:rsid w:val="000325E4"/>
    <w:rsid w:val="00035326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1871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86B85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44EC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46EE"/>
    <w:rsid w:val="00135212"/>
    <w:rsid w:val="00136770"/>
    <w:rsid w:val="001368A5"/>
    <w:rsid w:val="00137158"/>
    <w:rsid w:val="0013766F"/>
    <w:rsid w:val="00137FFD"/>
    <w:rsid w:val="001423A0"/>
    <w:rsid w:val="00142C2B"/>
    <w:rsid w:val="001453AF"/>
    <w:rsid w:val="00145A88"/>
    <w:rsid w:val="00152F87"/>
    <w:rsid w:val="0015321D"/>
    <w:rsid w:val="00153E91"/>
    <w:rsid w:val="0015438F"/>
    <w:rsid w:val="00163194"/>
    <w:rsid w:val="001673AF"/>
    <w:rsid w:val="00167F24"/>
    <w:rsid w:val="001762F3"/>
    <w:rsid w:val="00176736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B1CE8"/>
    <w:rsid w:val="001C0E5E"/>
    <w:rsid w:val="001C21B3"/>
    <w:rsid w:val="001C47B4"/>
    <w:rsid w:val="001C4F92"/>
    <w:rsid w:val="001C79CC"/>
    <w:rsid w:val="001D2606"/>
    <w:rsid w:val="001D2AD5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3F2C"/>
    <w:rsid w:val="0020531B"/>
    <w:rsid w:val="002077C6"/>
    <w:rsid w:val="00214901"/>
    <w:rsid w:val="00215FA3"/>
    <w:rsid w:val="00217482"/>
    <w:rsid w:val="002234C5"/>
    <w:rsid w:val="00225ABB"/>
    <w:rsid w:val="002262D7"/>
    <w:rsid w:val="00231272"/>
    <w:rsid w:val="002325C9"/>
    <w:rsid w:val="002329F3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648A9"/>
    <w:rsid w:val="00273486"/>
    <w:rsid w:val="002735C1"/>
    <w:rsid w:val="00275526"/>
    <w:rsid w:val="0027707F"/>
    <w:rsid w:val="002801B3"/>
    <w:rsid w:val="00287A21"/>
    <w:rsid w:val="00287E5A"/>
    <w:rsid w:val="002903D0"/>
    <w:rsid w:val="00290D4A"/>
    <w:rsid w:val="002922A0"/>
    <w:rsid w:val="00295693"/>
    <w:rsid w:val="002A40FC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1B1B"/>
    <w:rsid w:val="002E2B97"/>
    <w:rsid w:val="002E475F"/>
    <w:rsid w:val="002E4CBA"/>
    <w:rsid w:val="002E4DF8"/>
    <w:rsid w:val="002E6B44"/>
    <w:rsid w:val="002F0030"/>
    <w:rsid w:val="002F24F8"/>
    <w:rsid w:val="002F326D"/>
    <w:rsid w:val="002F54B9"/>
    <w:rsid w:val="002F7E87"/>
    <w:rsid w:val="00302345"/>
    <w:rsid w:val="00304941"/>
    <w:rsid w:val="00306EAE"/>
    <w:rsid w:val="00321F7B"/>
    <w:rsid w:val="0032261B"/>
    <w:rsid w:val="003250FA"/>
    <w:rsid w:val="003257AB"/>
    <w:rsid w:val="00327445"/>
    <w:rsid w:val="00327F6F"/>
    <w:rsid w:val="00330CE3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82E2C"/>
    <w:rsid w:val="00390776"/>
    <w:rsid w:val="00394EFC"/>
    <w:rsid w:val="00395C90"/>
    <w:rsid w:val="003A0E60"/>
    <w:rsid w:val="003A1404"/>
    <w:rsid w:val="003A472B"/>
    <w:rsid w:val="003A4B51"/>
    <w:rsid w:val="003A4ED1"/>
    <w:rsid w:val="003B23DB"/>
    <w:rsid w:val="003B76E9"/>
    <w:rsid w:val="003C1F22"/>
    <w:rsid w:val="003E1117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401F5E"/>
    <w:rsid w:val="0041287B"/>
    <w:rsid w:val="00412C9D"/>
    <w:rsid w:val="00414F91"/>
    <w:rsid w:val="00416446"/>
    <w:rsid w:val="00422A48"/>
    <w:rsid w:val="0042488B"/>
    <w:rsid w:val="0042531B"/>
    <w:rsid w:val="00425CE8"/>
    <w:rsid w:val="00432BEC"/>
    <w:rsid w:val="00436155"/>
    <w:rsid w:val="0043683A"/>
    <w:rsid w:val="0043776D"/>
    <w:rsid w:val="0043781B"/>
    <w:rsid w:val="00437BBC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A791B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0D4C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0BE1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3AF"/>
    <w:rsid w:val="005469EE"/>
    <w:rsid w:val="005476DD"/>
    <w:rsid w:val="00547762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5AEC"/>
    <w:rsid w:val="005869BA"/>
    <w:rsid w:val="00587BB3"/>
    <w:rsid w:val="00591A71"/>
    <w:rsid w:val="005922DE"/>
    <w:rsid w:val="005A0A7E"/>
    <w:rsid w:val="005A4E03"/>
    <w:rsid w:val="005A6D73"/>
    <w:rsid w:val="005A6E8E"/>
    <w:rsid w:val="005A7FE0"/>
    <w:rsid w:val="005B1A02"/>
    <w:rsid w:val="005B2396"/>
    <w:rsid w:val="005B4009"/>
    <w:rsid w:val="005B75CC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5394"/>
    <w:rsid w:val="00663787"/>
    <w:rsid w:val="0066605D"/>
    <w:rsid w:val="006705F9"/>
    <w:rsid w:val="00670904"/>
    <w:rsid w:val="00671A33"/>
    <w:rsid w:val="00671F7D"/>
    <w:rsid w:val="006746A9"/>
    <w:rsid w:val="00675A4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3C2A"/>
    <w:rsid w:val="00695A44"/>
    <w:rsid w:val="006A3157"/>
    <w:rsid w:val="006A3668"/>
    <w:rsid w:val="006A50F1"/>
    <w:rsid w:val="006A53A7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10CD"/>
    <w:rsid w:val="00722806"/>
    <w:rsid w:val="00723C82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25BA"/>
    <w:rsid w:val="007528C0"/>
    <w:rsid w:val="007531C1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124D"/>
    <w:rsid w:val="00792251"/>
    <w:rsid w:val="0079241F"/>
    <w:rsid w:val="00793493"/>
    <w:rsid w:val="00793BB2"/>
    <w:rsid w:val="007A1188"/>
    <w:rsid w:val="007A1AC2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7F6438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0B33"/>
    <w:rsid w:val="00867027"/>
    <w:rsid w:val="00872B2B"/>
    <w:rsid w:val="008741F6"/>
    <w:rsid w:val="00880F63"/>
    <w:rsid w:val="00890C55"/>
    <w:rsid w:val="0089442F"/>
    <w:rsid w:val="008A1D4A"/>
    <w:rsid w:val="008A463F"/>
    <w:rsid w:val="008C598F"/>
    <w:rsid w:val="008C6C89"/>
    <w:rsid w:val="008C781E"/>
    <w:rsid w:val="008D1B78"/>
    <w:rsid w:val="008D48B8"/>
    <w:rsid w:val="008D58CD"/>
    <w:rsid w:val="008D6A17"/>
    <w:rsid w:val="008E15A6"/>
    <w:rsid w:val="008E2B30"/>
    <w:rsid w:val="008E424C"/>
    <w:rsid w:val="008F13B3"/>
    <w:rsid w:val="008F23BE"/>
    <w:rsid w:val="00902D9C"/>
    <w:rsid w:val="009046D8"/>
    <w:rsid w:val="009060E2"/>
    <w:rsid w:val="00907A76"/>
    <w:rsid w:val="00907ACF"/>
    <w:rsid w:val="00910ABD"/>
    <w:rsid w:val="009115D6"/>
    <w:rsid w:val="0091506F"/>
    <w:rsid w:val="0091708F"/>
    <w:rsid w:val="00917E7C"/>
    <w:rsid w:val="009236F1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6F61"/>
    <w:rsid w:val="00977050"/>
    <w:rsid w:val="00981C5A"/>
    <w:rsid w:val="00982BA0"/>
    <w:rsid w:val="00982F7F"/>
    <w:rsid w:val="009831C2"/>
    <w:rsid w:val="009833A1"/>
    <w:rsid w:val="00983F5C"/>
    <w:rsid w:val="009901EE"/>
    <w:rsid w:val="0099034C"/>
    <w:rsid w:val="00992FA7"/>
    <w:rsid w:val="009935FB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3222B"/>
    <w:rsid w:val="00A32255"/>
    <w:rsid w:val="00A3306F"/>
    <w:rsid w:val="00A36794"/>
    <w:rsid w:val="00A411DE"/>
    <w:rsid w:val="00A4156E"/>
    <w:rsid w:val="00A420A1"/>
    <w:rsid w:val="00A44052"/>
    <w:rsid w:val="00A45E38"/>
    <w:rsid w:val="00A46477"/>
    <w:rsid w:val="00A50378"/>
    <w:rsid w:val="00A5072C"/>
    <w:rsid w:val="00A606ED"/>
    <w:rsid w:val="00A715CD"/>
    <w:rsid w:val="00A73B1F"/>
    <w:rsid w:val="00A7785B"/>
    <w:rsid w:val="00A804AC"/>
    <w:rsid w:val="00A80C75"/>
    <w:rsid w:val="00A82FC4"/>
    <w:rsid w:val="00A8392C"/>
    <w:rsid w:val="00A84263"/>
    <w:rsid w:val="00A848BB"/>
    <w:rsid w:val="00A85095"/>
    <w:rsid w:val="00A93345"/>
    <w:rsid w:val="00A94F13"/>
    <w:rsid w:val="00A95107"/>
    <w:rsid w:val="00A9524D"/>
    <w:rsid w:val="00AA00A9"/>
    <w:rsid w:val="00AA149C"/>
    <w:rsid w:val="00AA427C"/>
    <w:rsid w:val="00AA50BF"/>
    <w:rsid w:val="00AA56FA"/>
    <w:rsid w:val="00AA7B77"/>
    <w:rsid w:val="00AB040A"/>
    <w:rsid w:val="00AB54A3"/>
    <w:rsid w:val="00AB7D3B"/>
    <w:rsid w:val="00AC118D"/>
    <w:rsid w:val="00AC3A69"/>
    <w:rsid w:val="00AD77AE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55C"/>
    <w:rsid w:val="00B44622"/>
    <w:rsid w:val="00B460CF"/>
    <w:rsid w:val="00B5042C"/>
    <w:rsid w:val="00B506C7"/>
    <w:rsid w:val="00B51CF3"/>
    <w:rsid w:val="00B52E93"/>
    <w:rsid w:val="00B61221"/>
    <w:rsid w:val="00B61766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28B8"/>
    <w:rsid w:val="00BA693C"/>
    <w:rsid w:val="00BB1234"/>
    <w:rsid w:val="00BB2260"/>
    <w:rsid w:val="00BB37E5"/>
    <w:rsid w:val="00BB5F9F"/>
    <w:rsid w:val="00BC0499"/>
    <w:rsid w:val="00BC1C8C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14D"/>
    <w:rsid w:val="00C02EF7"/>
    <w:rsid w:val="00C043D2"/>
    <w:rsid w:val="00C06772"/>
    <w:rsid w:val="00C07950"/>
    <w:rsid w:val="00C07FBD"/>
    <w:rsid w:val="00C1118E"/>
    <w:rsid w:val="00C11545"/>
    <w:rsid w:val="00C11FC1"/>
    <w:rsid w:val="00C14E17"/>
    <w:rsid w:val="00C155A7"/>
    <w:rsid w:val="00C15A9C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1537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42B1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E500F"/>
    <w:rsid w:val="00CF363C"/>
    <w:rsid w:val="00CF3B8B"/>
    <w:rsid w:val="00D00D67"/>
    <w:rsid w:val="00D03A91"/>
    <w:rsid w:val="00D0651D"/>
    <w:rsid w:val="00D06D43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5192"/>
    <w:rsid w:val="00D66645"/>
    <w:rsid w:val="00D67CAC"/>
    <w:rsid w:val="00D70BF6"/>
    <w:rsid w:val="00D712DF"/>
    <w:rsid w:val="00D75B4E"/>
    <w:rsid w:val="00D76E2B"/>
    <w:rsid w:val="00D778B7"/>
    <w:rsid w:val="00D77EEC"/>
    <w:rsid w:val="00D80AC6"/>
    <w:rsid w:val="00D82AB4"/>
    <w:rsid w:val="00D83C66"/>
    <w:rsid w:val="00D83D4B"/>
    <w:rsid w:val="00D843C1"/>
    <w:rsid w:val="00D851F2"/>
    <w:rsid w:val="00D854BD"/>
    <w:rsid w:val="00D86CE4"/>
    <w:rsid w:val="00D91CDE"/>
    <w:rsid w:val="00DA0543"/>
    <w:rsid w:val="00DA0A35"/>
    <w:rsid w:val="00DA158B"/>
    <w:rsid w:val="00DA3DFB"/>
    <w:rsid w:val="00DA5E93"/>
    <w:rsid w:val="00DA6E5B"/>
    <w:rsid w:val="00DB16D7"/>
    <w:rsid w:val="00DB2384"/>
    <w:rsid w:val="00DB4328"/>
    <w:rsid w:val="00DB6BB9"/>
    <w:rsid w:val="00DB7A3B"/>
    <w:rsid w:val="00DC7DDA"/>
    <w:rsid w:val="00DD28DE"/>
    <w:rsid w:val="00DD67C8"/>
    <w:rsid w:val="00DD6956"/>
    <w:rsid w:val="00DD7EE2"/>
    <w:rsid w:val="00DD7F93"/>
    <w:rsid w:val="00DE0C93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2BD3"/>
    <w:rsid w:val="00E1729E"/>
    <w:rsid w:val="00E21D89"/>
    <w:rsid w:val="00E26E97"/>
    <w:rsid w:val="00E36861"/>
    <w:rsid w:val="00E36D13"/>
    <w:rsid w:val="00E36DB9"/>
    <w:rsid w:val="00E377AD"/>
    <w:rsid w:val="00E37E18"/>
    <w:rsid w:val="00E403E0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3288"/>
    <w:rsid w:val="00E861C6"/>
    <w:rsid w:val="00E86DF2"/>
    <w:rsid w:val="00E8702A"/>
    <w:rsid w:val="00E87A6A"/>
    <w:rsid w:val="00E87C40"/>
    <w:rsid w:val="00E92C37"/>
    <w:rsid w:val="00E941B1"/>
    <w:rsid w:val="00E959D2"/>
    <w:rsid w:val="00E979BA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EF7C99"/>
    <w:rsid w:val="00F0145C"/>
    <w:rsid w:val="00F0194C"/>
    <w:rsid w:val="00F019FE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3104E"/>
    <w:rsid w:val="00F31649"/>
    <w:rsid w:val="00F324E9"/>
    <w:rsid w:val="00F3306D"/>
    <w:rsid w:val="00F348EE"/>
    <w:rsid w:val="00F35198"/>
    <w:rsid w:val="00F453EB"/>
    <w:rsid w:val="00F503AF"/>
    <w:rsid w:val="00F55859"/>
    <w:rsid w:val="00F66B71"/>
    <w:rsid w:val="00F6798E"/>
    <w:rsid w:val="00F7108D"/>
    <w:rsid w:val="00F71AF7"/>
    <w:rsid w:val="00F72B92"/>
    <w:rsid w:val="00F822A1"/>
    <w:rsid w:val="00F823DB"/>
    <w:rsid w:val="00F85B69"/>
    <w:rsid w:val="00F87023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6659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  <w:style w:type="paragraph" w:customStyle="1" w:styleId="SP15303498">
    <w:name w:val="SP.15.303498"/>
    <w:basedOn w:val="a"/>
    <w:next w:val="a"/>
    <w:uiPriority w:val="99"/>
    <w:rsid w:val="00EF7C99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5303509">
    <w:name w:val="SP.15.303509"/>
    <w:basedOn w:val="a"/>
    <w:next w:val="a"/>
    <w:uiPriority w:val="99"/>
    <w:rsid w:val="00EF7C99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5323589">
    <w:name w:val="SC.15.323589"/>
    <w:uiPriority w:val="99"/>
    <w:rsid w:val="00EF7C99"/>
    <w:rPr>
      <w:b/>
      <w:bCs/>
      <w:color w:val="000000"/>
      <w:sz w:val="20"/>
      <w:szCs w:val="20"/>
    </w:rPr>
  </w:style>
  <w:style w:type="paragraph" w:styleId="af9">
    <w:name w:val="Normal (Web)"/>
    <w:basedOn w:val="a"/>
    <w:uiPriority w:val="99"/>
    <w:semiHidden/>
    <w:unhideWhenUsed/>
    <w:rsid w:val="00AA7B77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3924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3390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32476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76479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5435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6360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88606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73587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5309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413943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835618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73782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9280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216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26382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99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8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6538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2778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1756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microsoft.com/office/2011/relationships/people" Target="peop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C79E735-4C6E-4FC5-A330-3FC3AA130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7</TotalTime>
  <Pages>3</Pages>
  <Words>549</Words>
  <Characters>3130</Characters>
  <Application>Microsoft Office Word</Application>
  <DocSecurity>0</DocSecurity>
  <Lines>26</Lines>
  <Paragraphs>7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36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Ross Jian Yu</dc:creator>
  <cp:keywords>October 2017, CTPClassification=CTP_PUBLIC:VisualMarkings=, CTPClassification=CTP_NT</cp:keywords>
  <dc:description/>
  <cp:lastModifiedBy>Yujian (Ross Yu)</cp:lastModifiedBy>
  <cp:revision>7</cp:revision>
  <cp:lastPrinted>1901-01-01T10:30:00Z</cp:lastPrinted>
  <dcterms:created xsi:type="dcterms:W3CDTF">2021-06-08T10:34:00Z</dcterms:created>
  <dcterms:modified xsi:type="dcterms:W3CDTF">2021-06-09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n5n3LQtulETEF+2cJgJeuAcXn6yHqWsRM3RZTA+Ayd5GY0t01T+ajNLVqoMwD0jrbqGP6mUq
SVyjOluDVWNd8GxqUZDmVw99yybcqKxef7uCtpXSqEgi7Qc54p5RJdM2v6MGeZqkFcl9W18J
J0bxD+X1kNuAN/pXDOD5xxGvICJJJqXAe/6H0BCwSi716MrlsgAf/gHOKTLvFxspd6ZeqAJ+
2Rjqrd2TonAuvgKTWy</vt:lpwstr>
  </property>
  <property fmtid="{D5CDD505-2E9C-101B-9397-08002B2CF9AE}" pid="9" name="_2015_ms_pID_7253431">
    <vt:lpwstr>h3xz42WWJninL0kXK4Y5GZ2i59aqqAj+yTd65AEwEc/Sua7L8uUDC4
g2/xS9l8nfT5JXqkxhxZ2nryRgWLqwk/8174/Dkgi46j6ELXKqThEasZb5sCgcOSk/W37ZU5
ZZuN+3qSKrx4HrjHpuX/q+/NZ5WpXgp0vQNYv0GDoNi4j4BKR0QCnB893pWVz+STcQZu+p4X
1Pbc+IkE1o41vyTrIAionSpoxf/EsylqBxM7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pw==</vt:lpwstr>
  </property>
  <property fmtid="{D5CDD505-2E9C-101B-9397-08002B2CF9AE}" pid="15" name="ContentTypeId">
    <vt:lpwstr>0x010100EB28163D68FE8E4D9361964FDD814FC4</vt:lpwstr>
  </property>
</Properties>
</file>